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EEA5F1" w14:textId="48495806" w:rsidR="001C100F" w:rsidRPr="001A448C" w:rsidRDefault="00AE1DC6" w:rsidP="001C100F">
      <w:pPr>
        <w:pStyle w:val="RAvsnitt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89984" behindDoc="1" locked="0" layoutInCell="1" allowOverlap="1" wp14:anchorId="3CCB0609" wp14:editId="20F2BF8B">
            <wp:simplePos x="0" y="0"/>
            <wp:positionH relativeFrom="column">
              <wp:posOffset>-1070610</wp:posOffset>
            </wp:positionH>
            <wp:positionV relativeFrom="paragraph">
              <wp:posOffset>-1322705</wp:posOffset>
            </wp:positionV>
            <wp:extent cx="7534275" cy="10658475"/>
            <wp:effectExtent l="0" t="0" r="9525" b="9525"/>
            <wp:wrapNone/>
            <wp:docPr id="6" name="Bildobjekt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ildobjekt 6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40240" cy="1066691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06E3">
        <w:rPr>
          <w:rFonts w:ascii="Arial" w:hAnsi="Arial" w:cs="Arial"/>
          <w:noProof/>
        </w:rPr>
        <w:t>Övningsprov</w:t>
      </w:r>
      <w:r w:rsidR="00F46729">
        <w:rPr>
          <w:rFonts w:ascii="Arial" w:hAnsi="Arial" w:cs="Arial"/>
          <w:noProof/>
        </w:rPr>
        <w:t xml:space="preserve"> </w:t>
      </w:r>
      <w:r w:rsidR="00476B45">
        <w:rPr>
          <w:rFonts w:ascii="Arial" w:hAnsi="Arial" w:cs="Arial"/>
          <w:noProof/>
        </w:rPr>
        <w:t xml:space="preserve">kapitel </w:t>
      </w:r>
      <w:r w:rsidR="00B56D67">
        <w:rPr>
          <w:rFonts w:ascii="Arial" w:hAnsi="Arial" w:cs="Arial"/>
          <w:noProof/>
        </w:rPr>
        <w:t>3</w:t>
      </w:r>
      <w:r w:rsidR="00476B45">
        <w:rPr>
          <w:rFonts w:ascii="Arial" w:hAnsi="Arial" w:cs="Arial"/>
          <w:noProof/>
        </w:rPr>
        <w:t xml:space="preserve"> version </w:t>
      </w:r>
      <w:r w:rsidR="00B56D67">
        <w:rPr>
          <w:rFonts w:ascii="Arial" w:hAnsi="Arial" w:cs="Arial"/>
          <w:noProof/>
        </w:rPr>
        <w:t>1</w:t>
      </w:r>
    </w:p>
    <w:p w14:paraId="6960D402" w14:textId="77777777" w:rsidR="00A306E3" w:rsidRDefault="00A306E3" w:rsidP="00A306E3">
      <w:pPr>
        <w:ind w:left="100"/>
        <w:rPr>
          <w:rFonts w:ascii="Arial" w:eastAsia="Arial" w:hAnsi="Arial" w:cs="Arial"/>
          <w:b/>
          <w:bCs/>
          <w:sz w:val="32"/>
          <w:szCs w:val="32"/>
        </w:rPr>
      </w:pPr>
    </w:p>
    <w:p w14:paraId="42B2392D" w14:textId="154CDFFF" w:rsidR="00A306E3" w:rsidRPr="00E91733" w:rsidRDefault="00476B45" w:rsidP="00A306E3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>
        <w:rPr>
          <w:rFonts w:ascii="Arial" w:eastAsia="Arial" w:hAnsi="Arial" w:cs="Arial"/>
          <w:b/>
          <w:bCs/>
          <w:sz w:val="22"/>
          <w:szCs w:val="22"/>
        </w:rPr>
        <w:t>Del I</w:t>
      </w:r>
    </w:p>
    <w:p w14:paraId="4A485521" w14:textId="77777777" w:rsidR="00A306E3" w:rsidRPr="00C32809" w:rsidRDefault="00A306E3" w:rsidP="00A306E3"/>
    <w:p w14:paraId="51BEF8BC" w14:textId="35C608D1" w:rsidR="00B56D67" w:rsidRDefault="0017282D" w:rsidP="00B56D67">
      <w:pPr>
        <w:pStyle w:val="FormatmallUppgiftluftver12pt"/>
      </w:pPr>
      <w:r>
        <w:rPr>
          <w:rStyle w:val="Uppgiftssiffra"/>
        </w:rPr>
        <w:t xml:space="preserve">  </w:t>
      </w:r>
      <w:r w:rsidR="00A306E3" w:rsidRPr="00E91733">
        <w:rPr>
          <w:rStyle w:val="Uppgiftssiffra"/>
        </w:rPr>
        <w:t>1</w:t>
      </w:r>
      <w:r w:rsidR="00476B45" w:rsidRPr="00476B45">
        <w:t xml:space="preserve"> </w:t>
      </w:r>
      <w:r w:rsidR="00476B45" w:rsidRPr="00E13E05">
        <w:tab/>
      </w:r>
      <w:r w:rsidR="00B56D67" w:rsidRPr="00FA76A3">
        <w:t xml:space="preserve">Mät sidorna i hela och halva centimeter. </w:t>
      </w:r>
      <w:r w:rsidR="00B56D67">
        <w:br/>
      </w:r>
      <w:r w:rsidR="00B56D67" w:rsidRPr="00FA76A3">
        <w:t>Beräkna sedan omkrets och area av figurerna nedan</w:t>
      </w:r>
      <w:r w:rsidR="00B56D67" w:rsidRPr="00932A2B">
        <w:t>.</w:t>
      </w:r>
      <w:r w:rsidR="00B56D67">
        <w:tab/>
      </w:r>
    </w:p>
    <w:p w14:paraId="26591B24" w14:textId="7BE11387" w:rsidR="00B56D67" w:rsidRDefault="00697847" w:rsidP="00697847">
      <w:pPr>
        <w:pStyle w:val="FormatmallUppgiftluftver12pt"/>
        <w:tabs>
          <w:tab w:val="clear" w:pos="3119"/>
          <w:tab w:val="clear" w:pos="5670"/>
          <w:tab w:val="left" w:pos="2835"/>
          <w:tab w:val="left" w:pos="5954"/>
        </w:tabs>
      </w:pPr>
      <w:r>
        <w:rPr>
          <w:noProof/>
        </w:rPr>
        <w:drawing>
          <wp:anchor distT="0" distB="0" distL="114300" distR="114300" simplePos="0" relativeHeight="251700224" behindDoc="0" locked="0" layoutInCell="1" allowOverlap="1" wp14:anchorId="4E580501" wp14:editId="475C9144">
            <wp:simplePos x="0" y="0"/>
            <wp:positionH relativeFrom="column">
              <wp:posOffset>4072890</wp:posOffset>
            </wp:positionH>
            <wp:positionV relativeFrom="paragraph">
              <wp:posOffset>21590</wp:posOffset>
            </wp:positionV>
            <wp:extent cx="1087200" cy="1458000"/>
            <wp:effectExtent l="0" t="0" r="0" b="8890"/>
            <wp:wrapNone/>
            <wp:docPr id="10" name="Bildobjekt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Bildobjekt 10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87200" cy="1458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9200" behindDoc="0" locked="0" layoutInCell="1" allowOverlap="1" wp14:anchorId="107EA60F" wp14:editId="12B162AF">
            <wp:simplePos x="0" y="0"/>
            <wp:positionH relativeFrom="column">
              <wp:posOffset>1986117</wp:posOffset>
            </wp:positionH>
            <wp:positionV relativeFrom="paragraph">
              <wp:posOffset>193040</wp:posOffset>
            </wp:positionV>
            <wp:extent cx="1630800" cy="730800"/>
            <wp:effectExtent l="0" t="0" r="7620" b="0"/>
            <wp:wrapNone/>
            <wp:docPr id="9" name="Bildobjekt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Bildobjekt 9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630800" cy="730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8176" behindDoc="0" locked="0" layoutInCell="1" allowOverlap="1" wp14:anchorId="1D042F45" wp14:editId="749EB853">
            <wp:simplePos x="0" y="0"/>
            <wp:positionH relativeFrom="column">
              <wp:posOffset>567690</wp:posOffset>
            </wp:positionH>
            <wp:positionV relativeFrom="paragraph">
              <wp:posOffset>193040</wp:posOffset>
            </wp:positionV>
            <wp:extent cx="1090800" cy="1090800"/>
            <wp:effectExtent l="0" t="0" r="0" b="0"/>
            <wp:wrapNone/>
            <wp:docPr id="5" name="Bildobjekt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Bildobjekt 5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090800" cy="1090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56D67">
        <w:tab/>
      </w:r>
      <w:r w:rsidR="00B56D67" w:rsidRPr="00FA76A3">
        <w:t>a)</w:t>
      </w:r>
      <w:r w:rsidR="00B56D67" w:rsidRPr="00FA76A3">
        <w:tab/>
        <w:t>b)</w:t>
      </w:r>
      <w:r w:rsidR="00B56D67">
        <w:tab/>
      </w:r>
      <w:r w:rsidR="00B56D67" w:rsidRPr="00FA76A3">
        <w:t>c)</w:t>
      </w:r>
    </w:p>
    <w:p w14:paraId="7FC17C86" w14:textId="1CBA0C61" w:rsidR="00697847" w:rsidRDefault="00697847" w:rsidP="00B56D67">
      <w:pPr>
        <w:pStyle w:val="FormatmallUppgiftluftver12pt"/>
      </w:pPr>
    </w:p>
    <w:p w14:paraId="0AC6AE19" w14:textId="13AAB7CE" w:rsidR="00697847" w:rsidRDefault="00697847" w:rsidP="00B56D67">
      <w:pPr>
        <w:pStyle w:val="FormatmallUppgiftluftver12pt"/>
      </w:pPr>
    </w:p>
    <w:p w14:paraId="2D2981BB" w14:textId="257E5DCC" w:rsidR="00B56D67" w:rsidRDefault="00B56D67" w:rsidP="00B56D67">
      <w:pPr>
        <w:pStyle w:val="FormatmallUppgiftluftver12pt"/>
      </w:pPr>
      <w:r>
        <w:tab/>
      </w:r>
      <w:r>
        <w:tab/>
      </w:r>
      <w:r>
        <w:tab/>
      </w:r>
    </w:p>
    <w:p w14:paraId="5EF45783" w14:textId="3C814FC3" w:rsidR="00B56D67" w:rsidRDefault="00B56D67" w:rsidP="00697847">
      <w:pPr>
        <w:pStyle w:val="FormatmallUppgiftluftver12pt"/>
        <w:spacing w:before="480"/>
      </w:pPr>
      <w:r w:rsidRPr="005C71BB">
        <w:rPr>
          <w:rStyle w:val="Uppgiftssiffra"/>
        </w:rPr>
        <w:t xml:space="preserve">  2</w:t>
      </w:r>
      <w:r>
        <w:rPr>
          <w:b/>
        </w:rPr>
        <w:tab/>
      </w:r>
      <w:r>
        <w:t>a)  Ett hjul har omkretsen 120 cm. Hur lång är diametern ungefär?</w:t>
      </w:r>
      <w:r w:rsidR="00697847">
        <w:br/>
      </w:r>
      <w:r>
        <w:t>b)  Förklara hur du tänker.</w:t>
      </w:r>
      <w:r>
        <w:tab/>
      </w:r>
    </w:p>
    <w:p w14:paraId="5ECE1B26" w14:textId="77777777" w:rsidR="00B56D67" w:rsidRDefault="00B56D67" w:rsidP="00B56D67">
      <w:pPr>
        <w:pStyle w:val="FormatmallUppgiftluftver12pt"/>
        <w:rPr>
          <w:rFonts w:eastAsia="Arial"/>
        </w:rPr>
      </w:pPr>
      <w:r>
        <w:rPr>
          <w:rStyle w:val="Uppgiftssiffra"/>
          <w:rFonts w:eastAsia="Arial"/>
        </w:rPr>
        <w:t xml:space="preserve">  3</w:t>
      </w:r>
      <w:r>
        <w:rPr>
          <w:rFonts w:eastAsia="Arial"/>
        </w:rPr>
        <w:tab/>
        <w:t>Vilket eller vilka av orden har endast symmetriska bokstäver?</w:t>
      </w:r>
    </w:p>
    <w:p w14:paraId="23F4637D" w14:textId="77777777" w:rsidR="00B56D67" w:rsidRDefault="00B56D67" w:rsidP="00B56D67">
      <w:pPr>
        <w:pStyle w:val="FormatmallUppgiftluftver12pt"/>
        <w:rPr>
          <w:rFonts w:ascii="Arial Black" w:hAnsi="Arial Black"/>
          <w:b/>
          <w:bCs/>
        </w:rPr>
      </w:pPr>
      <w:r>
        <w:rPr>
          <w:rFonts w:eastAsia="Arial"/>
        </w:rPr>
        <w:tab/>
      </w:r>
      <w:r>
        <w:rPr>
          <w:rFonts w:ascii="Arial Black" w:eastAsia="Arial" w:hAnsi="Arial Black"/>
        </w:rPr>
        <w:t>MOR      SOV       BAD      DUM      MUS</w:t>
      </w:r>
    </w:p>
    <w:p w14:paraId="262B5886" w14:textId="7CAEF18F" w:rsidR="00B56D67" w:rsidRPr="00742CB0" w:rsidRDefault="00B56D67" w:rsidP="00B56D67">
      <w:pPr>
        <w:pStyle w:val="FormatmallUppgiftluftver12pt"/>
      </w:pPr>
      <w:r w:rsidRPr="00742CB0">
        <w:rPr>
          <w:rFonts w:ascii="Arial Black" w:hAnsi="Arial Black"/>
          <w:szCs w:val="20"/>
        </w:rPr>
        <w:t xml:space="preserve">  </w:t>
      </w:r>
      <w:r>
        <w:rPr>
          <w:rFonts w:ascii="Arial Black" w:hAnsi="Arial Black"/>
          <w:szCs w:val="20"/>
        </w:rPr>
        <w:t>4</w:t>
      </w:r>
      <w:r w:rsidRPr="00742CB0">
        <w:rPr>
          <w:rFonts w:ascii="Arial Black" w:hAnsi="Arial Black"/>
          <w:szCs w:val="20"/>
        </w:rPr>
        <w:tab/>
      </w:r>
      <w:r w:rsidRPr="00742CB0">
        <w:rPr>
          <w:sz w:val="22"/>
        </w:rPr>
        <w:t>Vilket av uttrycken nedan visar hur man räknar ut cirkelns</w:t>
      </w:r>
      <w:r w:rsidR="00697847">
        <w:rPr>
          <w:sz w:val="22"/>
        </w:rPr>
        <w:br/>
      </w:r>
      <w:r w:rsidRPr="00742CB0">
        <w:t>a)  omkrets</w:t>
      </w:r>
      <w:r w:rsidRPr="00742CB0">
        <w:tab/>
        <w:t>b)  area</w:t>
      </w:r>
    </w:p>
    <w:p w14:paraId="126422C7" w14:textId="1D1429B7" w:rsidR="00E71FF5" w:rsidRPr="00E71FF5" w:rsidRDefault="00E71FF5" w:rsidP="00E71FF5">
      <w:pPr>
        <w:pStyle w:val="FormatmallUppgiftluftver12pt"/>
      </w:pPr>
      <w:r w:rsidRPr="00E71FF5">
        <w:tab/>
      </w:r>
      <w:r>
        <w:rPr>
          <w:noProof/>
        </w:rPr>
        <w:drawing>
          <wp:inline distT="0" distB="0" distL="0" distR="0" wp14:anchorId="2991113F" wp14:editId="2A41284F">
            <wp:extent cx="2383536" cy="618744"/>
            <wp:effectExtent l="0" t="0" r="0" b="0"/>
            <wp:docPr id="11" name="Bildobjekt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Bildobjekt 11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383536" cy="618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B44C9B" w14:textId="75DD2913" w:rsidR="00B56D67" w:rsidRDefault="00B56D67" w:rsidP="00B56D67">
      <w:pPr>
        <w:pStyle w:val="FormatmallUppgiftluftver12pt"/>
      </w:pPr>
      <w:r w:rsidRPr="00742CB0">
        <w:rPr>
          <w:rFonts w:ascii="Arial Black" w:hAnsi="Arial Black"/>
          <w:szCs w:val="20"/>
        </w:rPr>
        <w:t xml:space="preserve">  </w:t>
      </w:r>
      <w:r>
        <w:rPr>
          <w:rFonts w:ascii="Arial Black" w:hAnsi="Arial Black"/>
          <w:szCs w:val="20"/>
        </w:rPr>
        <w:t>5</w:t>
      </w:r>
      <w:r>
        <w:rPr>
          <w:b/>
        </w:rPr>
        <w:tab/>
      </w:r>
      <w:r>
        <w:t xml:space="preserve">Hur många grader vrider sig en klockas timvisare på sju timmar? </w:t>
      </w:r>
      <w:r>
        <w:br/>
        <w:t>Förklara hur du tänker.</w:t>
      </w:r>
      <w:r>
        <w:tab/>
      </w:r>
    </w:p>
    <w:p w14:paraId="0AEBD4DE" w14:textId="51255DDE" w:rsidR="00B56D67" w:rsidRPr="00FA76A3" w:rsidRDefault="00B56D67" w:rsidP="00B56D67">
      <w:pPr>
        <w:pStyle w:val="FormatmallUppgiftluftver12pt"/>
      </w:pPr>
      <w:r w:rsidRPr="00742CB0">
        <w:rPr>
          <w:rFonts w:ascii="Arial Black" w:hAnsi="Arial Black"/>
          <w:szCs w:val="20"/>
        </w:rPr>
        <w:t xml:space="preserve">  </w:t>
      </w:r>
      <w:r>
        <w:rPr>
          <w:rFonts w:ascii="Arial Black" w:hAnsi="Arial Black"/>
          <w:szCs w:val="20"/>
        </w:rPr>
        <w:t>6</w:t>
      </w:r>
      <w:r w:rsidRPr="00FA76A3">
        <w:tab/>
        <w:t>Vilken är skalan om</w:t>
      </w:r>
      <w:r>
        <w:br/>
      </w:r>
      <w:r w:rsidRPr="00FA76A3">
        <w:t>a)  1 cm på en karta är 100 m i verkligheten?</w:t>
      </w:r>
      <w:r>
        <w:br/>
      </w:r>
      <w:r w:rsidRPr="00FA76A3">
        <w:t>b)  10 cm på en bild är 1 cm i verkligheten?</w:t>
      </w:r>
    </w:p>
    <w:p w14:paraId="270E9723" w14:textId="532694AD" w:rsidR="00B56D67" w:rsidRDefault="00B56D67" w:rsidP="00B56D67">
      <w:pPr>
        <w:pStyle w:val="FormatmallUppgiftluftver12pt"/>
      </w:pPr>
      <w:r w:rsidRPr="005C71BB">
        <w:rPr>
          <w:rStyle w:val="Uppgiftssiffra"/>
        </w:rPr>
        <w:t xml:space="preserve">  7</w:t>
      </w:r>
      <w:r w:rsidRPr="00FA76A3">
        <w:tab/>
      </w:r>
      <w:r>
        <w:t xml:space="preserve">a)  Vad kallas vinklarna </w:t>
      </w:r>
      <w:r>
        <w:rPr>
          <w:i/>
        </w:rPr>
        <w:t>u</w:t>
      </w:r>
      <w:r>
        <w:t xml:space="preserve"> och </w:t>
      </w:r>
      <w:r>
        <w:rPr>
          <w:i/>
        </w:rPr>
        <w:t>v</w:t>
      </w:r>
      <w:r>
        <w:t>?</w:t>
      </w:r>
      <w:r w:rsidR="00E71FF5">
        <w:br/>
      </w:r>
      <w:r>
        <w:t xml:space="preserve">b)  Hur stor är vinkeln </w:t>
      </w:r>
      <w:r>
        <w:rPr>
          <w:i/>
        </w:rPr>
        <w:t>v</w:t>
      </w:r>
      <w:r>
        <w:t xml:space="preserve"> om </w:t>
      </w:r>
      <w:r>
        <w:rPr>
          <w:i/>
        </w:rPr>
        <w:t>u</w:t>
      </w:r>
      <w:r>
        <w:t xml:space="preserve"> = 50°? Förklara hur du tänker.</w:t>
      </w:r>
    </w:p>
    <w:p w14:paraId="2161985C" w14:textId="2C4A2780" w:rsidR="00476B45" w:rsidRPr="006A34A4" w:rsidRDefault="00B56D67" w:rsidP="006A34A4">
      <w:pPr>
        <w:pStyle w:val="FormatmallUppgiftluftver12pt"/>
      </w:pPr>
      <w:r>
        <w:tab/>
        <w:t xml:space="preserve">      </w:t>
      </w:r>
      <w:r w:rsidR="006A34A4">
        <w:rPr>
          <w:noProof/>
        </w:rPr>
        <w:drawing>
          <wp:inline distT="0" distB="0" distL="0" distR="0" wp14:anchorId="121B89E6" wp14:editId="00845890">
            <wp:extent cx="1091184" cy="429768"/>
            <wp:effectExtent l="0" t="0" r="0" b="8890"/>
            <wp:docPr id="17" name="Bildobjekt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Bildobjekt 17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091184" cy="4297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76B45">
        <w:rPr>
          <w:rFonts w:ascii="Arial" w:eastAsia="Arial" w:hAnsi="Arial"/>
          <w:b/>
          <w:bCs/>
          <w:sz w:val="22"/>
        </w:rPr>
        <w:br w:type="page"/>
      </w:r>
    </w:p>
    <w:p w14:paraId="26E16D3D" w14:textId="58B1B0A2" w:rsidR="00A306E3" w:rsidRPr="003A4072" w:rsidRDefault="00AE1DC6" w:rsidP="00476B45">
      <w:pPr>
        <w:pStyle w:val="FormatmallUppgiftluftver12pt"/>
        <w:rPr>
          <w:rFonts w:ascii="Arial" w:eastAsia="Arial" w:hAnsi="Arial"/>
          <w:b/>
          <w:bCs/>
          <w:sz w:val="22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92032" behindDoc="1" locked="0" layoutInCell="1" allowOverlap="1" wp14:anchorId="2313608B" wp14:editId="066FE1B6">
            <wp:simplePos x="0" y="0"/>
            <wp:positionH relativeFrom="column">
              <wp:posOffset>-1066800</wp:posOffset>
            </wp:positionH>
            <wp:positionV relativeFrom="paragraph">
              <wp:posOffset>-1334135</wp:posOffset>
            </wp:positionV>
            <wp:extent cx="7534275" cy="10658475"/>
            <wp:effectExtent l="0" t="0" r="9525" b="9525"/>
            <wp:wrapNone/>
            <wp:docPr id="7" name="Bildobjekt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ildobjekt 6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34275" cy="10658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06E3" w:rsidRPr="003A4072">
        <w:rPr>
          <w:rFonts w:ascii="Arial" w:eastAsia="Arial" w:hAnsi="Arial"/>
          <w:b/>
          <w:bCs/>
          <w:sz w:val="22"/>
        </w:rPr>
        <w:t>Del II</w:t>
      </w:r>
    </w:p>
    <w:p w14:paraId="38289ABE" w14:textId="77777777" w:rsidR="00B56D67" w:rsidRDefault="00476B45" w:rsidP="006A34A4">
      <w:pPr>
        <w:pStyle w:val="FormatmallUppgiftluftver12pt"/>
      </w:pPr>
      <w:r>
        <w:rPr>
          <w:rStyle w:val="Uppgiftssiffra"/>
        </w:rPr>
        <w:t xml:space="preserve">  8</w:t>
      </w:r>
      <w:r w:rsidRPr="00476B45">
        <w:t xml:space="preserve"> </w:t>
      </w:r>
      <w:r w:rsidRPr="00CE6EDD">
        <w:tab/>
      </w:r>
      <w:r w:rsidR="00B56D67" w:rsidRPr="002039FC">
        <w:t xml:space="preserve">Vinkeln </w:t>
      </w:r>
      <w:r w:rsidR="00B56D67" w:rsidRPr="002039FC">
        <w:rPr>
          <w:i/>
        </w:rPr>
        <w:t>B</w:t>
      </w:r>
      <w:r w:rsidR="00B56D67" w:rsidRPr="002039FC">
        <w:t xml:space="preserve"> är dubbelt så stor som vinkeln </w:t>
      </w:r>
      <w:r w:rsidR="00B56D67" w:rsidRPr="002039FC">
        <w:rPr>
          <w:i/>
        </w:rPr>
        <w:t>A</w:t>
      </w:r>
      <w:r w:rsidR="00B56D67" w:rsidRPr="002039FC">
        <w:t xml:space="preserve">. Hur stor är vinkeln </w:t>
      </w:r>
      <w:r w:rsidR="00B56D67" w:rsidRPr="002039FC">
        <w:rPr>
          <w:i/>
        </w:rPr>
        <w:t>C</w:t>
      </w:r>
      <w:r w:rsidR="00B56D67" w:rsidRPr="002039FC">
        <w:t>?</w:t>
      </w:r>
    </w:p>
    <w:p w14:paraId="0C8AE355" w14:textId="19DF9630" w:rsidR="00B56D67" w:rsidRPr="00705ACE" w:rsidRDefault="00B56D67" w:rsidP="006A34A4">
      <w:pPr>
        <w:pStyle w:val="FormatmallUppgiftluftver12pt"/>
      </w:pPr>
      <w:r>
        <w:tab/>
      </w:r>
      <w:r w:rsidR="006A34A4">
        <w:rPr>
          <w:noProof/>
        </w:rPr>
        <w:drawing>
          <wp:inline distT="0" distB="0" distL="0" distR="0" wp14:anchorId="1D723240" wp14:editId="7A4C3246">
            <wp:extent cx="2042160" cy="1307592"/>
            <wp:effectExtent l="0" t="0" r="0" b="6985"/>
            <wp:docPr id="18" name="Bildobjekt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Bildobjekt 18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042160" cy="13075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3FF49E" w14:textId="45BB9205" w:rsidR="00B56D67" w:rsidRDefault="008C73E9" w:rsidP="006A34A4">
      <w:pPr>
        <w:pStyle w:val="FormatmallUppgiftluftver12pt"/>
      </w:pPr>
      <w:r>
        <w:rPr>
          <w:noProof/>
        </w:rPr>
        <w:drawing>
          <wp:anchor distT="0" distB="0" distL="114300" distR="114300" simplePos="0" relativeHeight="251707392" behindDoc="0" locked="0" layoutInCell="1" allowOverlap="1" wp14:anchorId="5D15EB49" wp14:editId="47E719D1">
            <wp:simplePos x="0" y="0"/>
            <wp:positionH relativeFrom="column">
              <wp:posOffset>33020</wp:posOffset>
            </wp:positionH>
            <wp:positionV relativeFrom="paragraph">
              <wp:posOffset>340360</wp:posOffset>
            </wp:positionV>
            <wp:extent cx="172800" cy="226800"/>
            <wp:effectExtent l="0" t="0" r="0" b="1905"/>
            <wp:wrapNone/>
            <wp:docPr id="28" name="Bildobjekt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Bildobjekt 25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72800" cy="22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56D67">
        <w:rPr>
          <w:rFonts w:ascii="Arial Black" w:hAnsi="Arial Black"/>
          <w:noProof/>
          <w:szCs w:val="20"/>
        </w:rPr>
        <w:drawing>
          <wp:anchor distT="0" distB="0" distL="114300" distR="114300" simplePos="0" relativeHeight="251694080" behindDoc="1" locked="0" layoutInCell="1" allowOverlap="1" wp14:anchorId="109E9942" wp14:editId="2F6A38F7">
            <wp:simplePos x="0" y="0"/>
            <wp:positionH relativeFrom="column">
              <wp:posOffset>81915</wp:posOffset>
            </wp:positionH>
            <wp:positionV relativeFrom="paragraph">
              <wp:posOffset>365125</wp:posOffset>
            </wp:positionV>
            <wp:extent cx="123825" cy="160020"/>
            <wp:effectExtent l="19050" t="0" r="9525" b="0"/>
            <wp:wrapNone/>
            <wp:docPr id="2" name="Bildobjekt 4" descr="Miniräknare kap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3.eps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56D67" w:rsidRPr="005C71BB">
        <w:rPr>
          <w:rStyle w:val="Uppgiftssiffra"/>
        </w:rPr>
        <w:t xml:space="preserve">  9</w:t>
      </w:r>
      <w:r w:rsidR="00B56D67" w:rsidRPr="00FA76A3">
        <w:tab/>
        <w:t xml:space="preserve">Mellan Örebro och Mora är det 13,2 cm på en karta som är ritad i </w:t>
      </w:r>
      <w:r w:rsidR="00B56D67">
        <w:br/>
      </w:r>
      <w:r w:rsidR="00B56D67" w:rsidRPr="00FA76A3">
        <w:t xml:space="preserve">skala 1 : 1 500 000. Hur långt är det i verkligheten? Svara i mil. </w:t>
      </w:r>
      <w:r w:rsidR="00B56D67">
        <w:br/>
      </w:r>
      <w:r w:rsidR="00B56D67" w:rsidRPr="00FA76A3">
        <w:t>Avrunda till hela mil.</w:t>
      </w:r>
    </w:p>
    <w:p w14:paraId="7B9828D6" w14:textId="027E637E" w:rsidR="00B56D67" w:rsidRPr="00DF3C6F" w:rsidRDefault="008C73E9" w:rsidP="006A34A4">
      <w:pPr>
        <w:pStyle w:val="FormatmallUppgiftluftver12pt"/>
      </w:pPr>
      <w:r>
        <w:rPr>
          <w:noProof/>
        </w:rPr>
        <w:drawing>
          <wp:anchor distT="0" distB="0" distL="114300" distR="114300" simplePos="0" relativeHeight="251705344" behindDoc="0" locked="0" layoutInCell="1" allowOverlap="1" wp14:anchorId="5B783C61" wp14:editId="4C877625">
            <wp:simplePos x="0" y="0"/>
            <wp:positionH relativeFrom="column">
              <wp:posOffset>15240</wp:posOffset>
            </wp:positionH>
            <wp:positionV relativeFrom="paragraph">
              <wp:posOffset>336550</wp:posOffset>
            </wp:positionV>
            <wp:extent cx="172800" cy="226800"/>
            <wp:effectExtent l="0" t="0" r="0" b="1905"/>
            <wp:wrapNone/>
            <wp:docPr id="27" name="Bildobjekt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Bildobjekt 25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72800" cy="22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56D67">
        <w:rPr>
          <w:rFonts w:ascii="Arial Black" w:hAnsi="Arial Black"/>
          <w:noProof/>
          <w:szCs w:val="20"/>
        </w:rPr>
        <w:drawing>
          <wp:anchor distT="0" distB="0" distL="114300" distR="114300" simplePos="0" relativeHeight="251695104" behindDoc="1" locked="0" layoutInCell="1" allowOverlap="1" wp14:anchorId="19183A38" wp14:editId="517E2BB1">
            <wp:simplePos x="0" y="0"/>
            <wp:positionH relativeFrom="column">
              <wp:posOffset>36195</wp:posOffset>
            </wp:positionH>
            <wp:positionV relativeFrom="paragraph">
              <wp:posOffset>337185</wp:posOffset>
            </wp:positionV>
            <wp:extent cx="123825" cy="160020"/>
            <wp:effectExtent l="19050" t="0" r="9525" b="0"/>
            <wp:wrapNone/>
            <wp:docPr id="8" name="Bildobjekt 4" descr="Miniräknare kap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3.eps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56D67" w:rsidRPr="005C71BB">
        <w:rPr>
          <w:rStyle w:val="Uppgiftssiffra"/>
        </w:rPr>
        <w:t>1</w:t>
      </w:r>
      <w:r w:rsidR="00B56D67">
        <w:rPr>
          <w:rStyle w:val="Uppgiftssiffra"/>
        </w:rPr>
        <w:t>0</w:t>
      </w:r>
      <w:r w:rsidR="00B56D67" w:rsidRPr="00DF3C6F">
        <w:tab/>
        <w:t xml:space="preserve">Förr mätte man längd i enheterna famn, aln och fot. I en gammal bok </w:t>
      </w:r>
      <w:r w:rsidR="00B56D67">
        <w:br/>
      </w:r>
      <w:r w:rsidR="00B56D67" w:rsidRPr="00DF3C6F">
        <w:t>står att läsa om en sjö som var 60 famnar djup. Hur djup var sjön i meter?</w:t>
      </w:r>
    </w:p>
    <w:p w14:paraId="176398F9" w14:textId="72A720DF" w:rsidR="00B56D67" w:rsidRPr="00DF3C6F" w:rsidRDefault="00B56D67" w:rsidP="006A34A4">
      <w:pPr>
        <w:pStyle w:val="FormatmallUppgiftluftver12pt"/>
        <w:rPr>
          <w:rFonts w:ascii="Arial" w:hAnsi="Arial"/>
          <w:sz w:val="20"/>
        </w:rPr>
      </w:pPr>
      <w:r>
        <w:rPr>
          <w:rFonts w:ascii="Arial" w:hAnsi="Arial"/>
          <w:sz w:val="20"/>
        </w:rPr>
        <w:tab/>
      </w:r>
      <w:r w:rsidRPr="00DF3C6F">
        <w:rPr>
          <w:rFonts w:ascii="Arial" w:hAnsi="Arial"/>
          <w:sz w:val="20"/>
        </w:rPr>
        <w:t xml:space="preserve">1 famn = 3 alnar </w:t>
      </w:r>
    </w:p>
    <w:p w14:paraId="62F04C6A" w14:textId="2C83F6C0" w:rsidR="00B56D67" w:rsidRPr="00DF3C6F" w:rsidRDefault="00B56D67" w:rsidP="006A34A4">
      <w:pPr>
        <w:pStyle w:val="FormatmallUppgiftluftver12pt"/>
        <w:rPr>
          <w:rFonts w:ascii="Arial" w:hAnsi="Arial"/>
          <w:sz w:val="20"/>
        </w:rPr>
      </w:pPr>
      <w:r>
        <w:rPr>
          <w:rFonts w:ascii="Arial" w:hAnsi="Arial"/>
          <w:sz w:val="20"/>
        </w:rPr>
        <w:tab/>
      </w:r>
      <w:r w:rsidRPr="00DF3C6F">
        <w:rPr>
          <w:rFonts w:ascii="Arial" w:hAnsi="Arial"/>
          <w:sz w:val="20"/>
        </w:rPr>
        <w:t xml:space="preserve">1 aln = 2 fot </w:t>
      </w:r>
    </w:p>
    <w:p w14:paraId="37B0750C" w14:textId="668F9574" w:rsidR="00B56D67" w:rsidRPr="00DF3C6F" w:rsidRDefault="00B56D67" w:rsidP="006A34A4">
      <w:pPr>
        <w:pStyle w:val="FormatmallUppgiftluftver12pt"/>
        <w:rPr>
          <w:rFonts w:ascii="Arial" w:hAnsi="Arial"/>
          <w:sz w:val="20"/>
        </w:rPr>
      </w:pPr>
      <w:r>
        <w:rPr>
          <w:rFonts w:ascii="Arial" w:hAnsi="Arial"/>
          <w:sz w:val="20"/>
        </w:rPr>
        <w:tab/>
      </w:r>
      <w:r w:rsidRPr="00DF3C6F">
        <w:rPr>
          <w:rFonts w:ascii="Arial" w:hAnsi="Arial"/>
          <w:sz w:val="20"/>
        </w:rPr>
        <w:t>1 fot = 30 cm</w:t>
      </w:r>
    </w:p>
    <w:p w14:paraId="07870E7A" w14:textId="6E060446" w:rsidR="00B56D67" w:rsidRDefault="008C73E9" w:rsidP="006A34A4">
      <w:pPr>
        <w:pStyle w:val="FormatmallUppgiftluftver12pt"/>
      </w:pPr>
      <w:r>
        <w:rPr>
          <w:noProof/>
        </w:rPr>
        <w:drawing>
          <wp:anchor distT="0" distB="0" distL="114300" distR="114300" simplePos="0" relativeHeight="251703296" behindDoc="0" locked="0" layoutInCell="1" allowOverlap="1" wp14:anchorId="5B4AFD48" wp14:editId="0229EA9A">
            <wp:simplePos x="0" y="0"/>
            <wp:positionH relativeFrom="column">
              <wp:posOffset>15240</wp:posOffset>
            </wp:positionH>
            <wp:positionV relativeFrom="paragraph">
              <wp:posOffset>356235</wp:posOffset>
            </wp:positionV>
            <wp:extent cx="172800" cy="226800"/>
            <wp:effectExtent l="0" t="0" r="0" b="1905"/>
            <wp:wrapNone/>
            <wp:docPr id="26" name="Bildobjekt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Bildobjekt 25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72800" cy="22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56D67">
        <w:rPr>
          <w:rFonts w:ascii="Arial Black" w:hAnsi="Arial Black"/>
          <w:noProof/>
          <w:szCs w:val="20"/>
        </w:rPr>
        <w:drawing>
          <wp:anchor distT="0" distB="0" distL="114300" distR="114300" simplePos="0" relativeHeight="251696128" behindDoc="1" locked="0" layoutInCell="1" allowOverlap="1" wp14:anchorId="705F0BBA" wp14:editId="0951C407">
            <wp:simplePos x="0" y="0"/>
            <wp:positionH relativeFrom="column">
              <wp:posOffset>36195</wp:posOffset>
            </wp:positionH>
            <wp:positionV relativeFrom="paragraph">
              <wp:posOffset>353695</wp:posOffset>
            </wp:positionV>
            <wp:extent cx="123825" cy="160020"/>
            <wp:effectExtent l="19050" t="0" r="9525" b="0"/>
            <wp:wrapNone/>
            <wp:docPr id="12" name="Bildobjekt 4" descr="Miniräknare kap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3.eps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56D67" w:rsidRPr="005C71BB">
        <w:rPr>
          <w:rStyle w:val="Uppgiftssiffra"/>
        </w:rPr>
        <w:t>1</w:t>
      </w:r>
      <w:r w:rsidR="00B56D67">
        <w:rPr>
          <w:rStyle w:val="Uppgiftssiffra"/>
        </w:rPr>
        <w:t>1</w:t>
      </w:r>
      <w:r w:rsidR="00B56D67" w:rsidRPr="00FA76A3">
        <w:tab/>
        <w:t>Beräkna arean av figuren.</w:t>
      </w:r>
    </w:p>
    <w:p w14:paraId="63430BE0" w14:textId="3B73FAB5" w:rsidR="00B56D67" w:rsidRDefault="00B56D67" w:rsidP="006A34A4">
      <w:pPr>
        <w:pStyle w:val="FormatmallUppgiftluftver12pt"/>
      </w:pPr>
      <w:r>
        <w:tab/>
      </w:r>
      <w:r w:rsidR="006A34A4">
        <w:rPr>
          <w:noProof/>
        </w:rPr>
        <w:drawing>
          <wp:inline distT="0" distB="0" distL="0" distR="0" wp14:anchorId="54A1FCC2" wp14:editId="2B842666">
            <wp:extent cx="2420112" cy="1344168"/>
            <wp:effectExtent l="0" t="0" r="0" b="8890"/>
            <wp:docPr id="22" name="Bildobjekt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Bildobjekt 22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420112" cy="1344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2B7B00" w14:textId="79CD0B36" w:rsidR="00B56D67" w:rsidRPr="00910969" w:rsidRDefault="008C73E9" w:rsidP="006A34A4">
      <w:pPr>
        <w:pStyle w:val="FormatmallUppgiftluftver12pt"/>
        <w:rPr>
          <w:sz w:val="22"/>
        </w:rPr>
      </w:pPr>
      <w:r>
        <w:rPr>
          <w:noProof/>
        </w:rPr>
        <w:drawing>
          <wp:anchor distT="0" distB="0" distL="114300" distR="114300" simplePos="0" relativeHeight="251701248" behindDoc="0" locked="0" layoutInCell="1" allowOverlap="1" wp14:anchorId="2FA011BA" wp14:editId="79FB5F1A">
            <wp:simplePos x="0" y="0"/>
            <wp:positionH relativeFrom="column">
              <wp:posOffset>34290</wp:posOffset>
            </wp:positionH>
            <wp:positionV relativeFrom="paragraph">
              <wp:posOffset>331470</wp:posOffset>
            </wp:positionV>
            <wp:extent cx="172800" cy="226800"/>
            <wp:effectExtent l="0" t="0" r="0" b="1905"/>
            <wp:wrapNone/>
            <wp:docPr id="25" name="Bildobjekt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Bildobjekt 25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72800" cy="22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56D67" w:rsidRPr="00910969">
        <w:rPr>
          <w:rFonts w:ascii="Arial Black" w:hAnsi="Arial Black"/>
          <w:b/>
          <w:szCs w:val="20"/>
        </w:rPr>
        <w:t>12</w:t>
      </w:r>
      <w:r w:rsidR="00B56D67" w:rsidRPr="00910969">
        <w:rPr>
          <w:rFonts w:ascii="Arial Black" w:hAnsi="Arial Black"/>
          <w:szCs w:val="20"/>
        </w:rPr>
        <w:tab/>
      </w:r>
      <w:r w:rsidR="00B56D67" w:rsidRPr="00910969">
        <w:rPr>
          <w:sz w:val="22"/>
        </w:rPr>
        <w:t xml:space="preserve">En cykel har hjul med diametern 27 tum. Hur många varv per sekund </w:t>
      </w:r>
      <w:r w:rsidR="00B56D67" w:rsidRPr="00910969">
        <w:rPr>
          <w:sz w:val="22"/>
        </w:rPr>
        <w:br/>
        <w:t xml:space="preserve">snurrar hjulen när man cyklar med hastigheten 30 km/h? (1 tum = 2,54 cm). </w:t>
      </w:r>
      <w:r w:rsidR="00B56D67" w:rsidRPr="00910969">
        <w:rPr>
          <w:sz w:val="22"/>
        </w:rPr>
        <w:br/>
        <w:t>Avrunda till hela varv.</w:t>
      </w:r>
    </w:p>
    <w:p w14:paraId="60A1FA9F" w14:textId="051A74B0" w:rsidR="00476B45" w:rsidRDefault="00476B45" w:rsidP="00B56D67">
      <w:pPr>
        <w:pStyle w:val="FormatmallUppgiftluftver12pt"/>
        <w:rPr>
          <w:b/>
        </w:rPr>
      </w:pPr>
      <w:r>
        <w:rPr>
          <w:b/>
        </w:rPr>
        <w:br w:type="page"/>
      </w:r>
    </w:p>
    <w:p w14:paraId="18350C2C" w14:textId="21BD4A48" w:rsidR="009A1CA2" w:rsidRPr="003453D9" w:rsidRDefault="00AE1DC6" w:rsidP="00AE1DC6">
      <w:pPr>
        <w:pStyle w:val="RAvsnitt"/>
        <w:rPr>
          <w:rFonts w:ascii="Arial" w:hAnsi="Arial"/>
          <w:lang w:val="en-US"/>
        </w:rPr>
      </w:pPr>
      <w:r w:rsidRPr="00AE1DC6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64384" behindDoc="1" locked="0" layoutInCell="1" allowOverlap="1" wp14:anchorId="571A5C6E" wp14:editId="7D304A80">
            <wp:simplePos x="0" y="0"/>
            <wp:positionH relativeFrom="column">
              <wp:posOffset>-1038225</wp:posOffset>
            </wp:positionH>
            <wp:positionV relativeFrom="paragraph">
              <wp:posOffset>-1286510</wp:posOffset>
            </wp:positionV>
            <wp:extent cx="7534275" cy="10658475"/>
            <wp:effectExtent l="0" t="0" r="9525" b="9525"/>
            <wp:wrapNone/>
            <wp:docPr id="13" name="Bildobjekt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ildobjekt 6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34275" cy="10658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A1CA2" w:rsidRPr="003453D9">
        <w:rPr>
          <w:rFonts w:ascii="Arial" w:hAnsi="Arial"/>
          <w:lang w:val="en-US"/>
        </w:rPr>
        <w:t xml:space="preserve">Facit </w:t>
      </w:r>
    </w:p>
    <w:p w14:paraId="4620B147" w14:textId="77777777" w:rsidR="009A1CA2" w:rsidRPr="003453D9" w:rsidRDefault="009A1CA2" w:rsidP="009A1CA2">
      <w:pPr>
        <w:pStyle w:val="FormatmallUppgiftluftver12pt"/>
        <w:rPr>
          <w:rStyle w:val="Uppgiftssiffra"/>
          <w:lang w:val="en-US"/>
        </w:rPr>
        <w:sectPr w:rsidR="009A1CA2" w:rsidRPr="003453D9" w:rsidSect="00A663B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57B33FE1" w14:textId="77777777" w:rsidR="00AE1DC6" w:rsidRPr="003453D9" w:rsidRDefault="00AE1DC6" w:rsidP="00AE1DC6">
      <w:pPr>
        <w:ind w:left="100"/>
        <w:rPr>
          <w:rFonts w:ascii="Arial" w:eastAsia="Arial" w:hAnsi="Arial" w:cs="Arial"/>
          <w:b/>
          <w:bCs/>
          <w:sz w:val="22"/>
          <w:szCs w:val="22"/>
          <w:lang w:val="en-US"/>
        </w:rPr>
      </w:pPr>
      <w:r w:rsidRPr="003453D9">
        <w:rPr>
          <w:rFonts w:ascii="Arial" w:eastAsia="Arial" w:hAnsi="Arial" w:cs="Arial"/>
          <w:b/>
          <w:bCs/>
          <w:sz w:val="22"/>
          <w:szCs w:val="22"/>
          <w:lang w:val="en-US"/>
        </w:rPr>
        <w:t>Del I</w:t>
      </w:r>
    </w:p>
    <w:p w14:paraId="7252ADA4" w14:textId="427E933F" w:rsidR="00B56D67" w:rsidRPr="003453D9" w:rsidRDefault="000426A0" w:rsidP="00B56D67">
      <w:pPr>
        <w:pStyle w:val="FormatmallUppgiftluftver12pt"/>
        <w:rPr>
          <w:lang w:val="en-US"/>
        </w:rPr>
      </w:pPr>
      <w:r w:rsidRPr="003453D9">
        <w:rPr>
          <w:rStyle w:val="Uppgiftssiffra"/>
          <w:lang w:val="en-US"/>
        </w:rPr>
        <w:t xml:space="preserve">  1</w:t>
      </w:r>
      <w:r w:rsidR="00B56D67" w:rsidRPr="003453D9">
        <w:rPr>
          <w:lang w:val="en-US"/>
        </w:rPr>
        <w:tab/>
        <w:t xml:space="preserve">a)  </w:t>
      </w:r>
      <w:r w:rsidR="00B56D67" w:rsidRPr="003453D9">
        <w:rPr>
          <w:i/>
          <w:iCs/>
          <w:lang w:val="en-US"/>
        </w:rPr>
        <w:t>O</w:t>
      </w:r>
      <w:r w:rsidR="00B56D67" w:rsidRPr="003453D9">
        <w:rPr>
          <w:lang w:val="en-US"/>
        </w:rPr>
        <w:t xml:space="preserve"> = 12 cm</w:t>
      </w:r>
    </w:p>
    <w:p w14:paraId="68DC6835" w14:textId="32B41B0D" w:rsidR="00B56D67" w:rsidRPr="003453D9" w:rsidRDefault="00B56D67" w:rsidP="00B56D67">
      <w:pPr>
        <w:pStyle w:val="Rad2"/>
        <w:rPr>
          <w:lang w:val="en-US"/>
        </w:rPr>
      </w:pPr>
      <w:r w:rsidRPr="003453D9">
        <w:rPr>
          <w:lang w:val="en-US"/>
        </w:rPr>
        <w:tab/>
        <w:t xml:space="preserve">    </w:t>
      </w:r>
      <w:r w:rsidRPr="003453D9">
        <w:rPr>
          <w:i/>
          <w:iCs/>
          <w:lang w:val="en-US"/>
        </w:rPr>
        <w:t xml:space="preserve"> A</w:t>
      </w:r>
      <w:r w:rsidRPr="003453D9">
        <w:rPr>
          <w:lang w:val="en-US"/>
        </w:rPr>
        <w:t xml:space="preserve"> = 9 cm</w:t>
      </w:r>
      <w:r w:rsidRPr="003453D9">
        <w:rPr>
          <w:vertAlign w:val="superscript"/>
          <w:lang w:val="en-US"/>
        </w:rPr>
        <w:t>2</w:t>
      </w:r>
    </w:p>
    <w:p w14:paraId="6A96AE5D" w14:textId="127F24D1" w:rsidR="00B56D67" w:rsidRPr="00585B28" w:rsidRDefault="00B56D67" w:rsidP="00B56D67">
      <w:pPr>
        <w:pStyle w:val="Rad2"/>
      </w:pPr>
      <w:r w:rsidRPr="003453D9">
        <w:rPr>
          <w:lang w:val="en-US"/>
        </w:rPr>
        <w:tab/>
      </w:r>
      <w:r w:rsidRPr="008856AF">
        <w:t>b)</w:t>
      </w:r>
      <w:r>
        <w:t xml:space="preserve"> </w:t>
      </w:r>
      <w:r w:rsidRPr="008856AF">
        <w:t xml:space="preserve"> </w:t>
      </w:r>
      <w:r w:rsidRPr="008856AF">
        <w:rPr>
          <w:i/>
          <w:iCs/>
        </w:rPr>
        <w:t>O</w:t>
      </w:r>
      <w:r w:rsidRPr="008856AF">
        <w:t xml:space="preserve"> =</w:t>
      </w:r>
      <w:r w:rsidRPr="00585B28">
        <w:t xml:space="preserve"> 13 cm</w:t>
      </w:r>
    </w:p>
    <w:p w14:paraId="31AC2251" w14:textId="1969FF98" w:rsidR="00B56D67" w:rsidRPr="008856AF" w:rsidRDefault="00B56D67" w:rsidP="00B56D67">
      <w:pPr>
        <w:pStyle w:val="Rad2"/>
        <w:rPr>
          <w:vertAlign w:val="superscript"/>
          <w:lang w:val="en-US"/>
        </w:rPr>
      </w:pPr>
      <w:r w:rsidRPr="00585B28">
        <w:tab/>
      </w:r>
      <w:r w:rsidRPr="00585B28">
        <w:rPr>
          <w:lang w:val="en-US"/>
        </w:rPr>
        <w:t xml:space="preserve">   </w:t>
      </w:r>
      <w:r>
        <w:rPr>
          <w:lang w:val="en-US"/>
        </w:rPr>
        <w:t xml:space="preserve"> </w:t>
      </w:r>
      <w:r w:rsidRPr="008856AF">
        <w:rPr>
          <w:i/>
          <w:iCs/>
          <w:lang w:val="en-US"/>
        </w:rPr>
        <w:t xml:space="preserve"> A</w:t>
      </w:r>
      <w:r w:rsidRPr="008856AF">
        <w:rPr>
          <w:lang w:val="en-US"/>
        </w:rPr>
        <w:t xml:space="preserve"> = 9 cm</w:t>
      </w:r>
      <w:r w:rsidRPr="008856AF">
        <w:rPr>
          <w:vertAlign w:val="superscript"/>
          <w:lang w:val="en-US"/>
        </w:rPr>
        <w:t>2</w:t>
      </w:r>
    </w:p>
    <w:p w14:paraId="33AD52EC" w14:textId="703211F5" w:rsidR="00B56D67" w:rsidRPr="008856AF" w:rsidRDefault="00B56D67" w:rsidP="00B56D67">
      <w:pPr>
        <w:pStyle w:val="Rad2"/>
        <w:rPr>
          <w:lang w:val="en-US"/>
        </w:rPr>
      </w:pPr>
      <w:r w:rsidRPr="008856AF">
        <w:rPr>
          <w:lang w:val="en-US"/>
        </w:rPr>
        <w:tab/>
        <w:t>c)</w:t>
      </w:r>
      <w:r>
        <w:rPr>
          <w:lang w:val="en-US"/>
        </w:rPr>
        <w:t xml:space="preserve"> </w:t>
      </w:r>
      <w:r w:rsidRPr="008856AF">
        <w:rPr>
          <w:lang w:val="en-US"/>
        </w:rPr>
        <w:t xml:space="preserve"> O = 12 cm</w:t>
      </w:r>
    </w:p>
    <w:p w14:paraId="1B52E4E1" w14:textId="4BE7DF30" w:rsidR="00B56D67" w:rsidRPr="00A857D7" w:rsidRDefault="00B56D67" w:rsidP="00B56D67">
      <w:pPr>
        <w:pStyle w:val="Rad2"/>
        <w:rPr>
          <w:lang w:val="sv-SE"/>
        </w:rPr>
      </w:pPr>
      <w:r w:rsidRPr="008856AF">
        <w:rPr>
          <w:lang w:val="en-US"/>
        </w:rPr>
        <w:tab/>
        <w:t xml:space="preserve">  </w:t>
      </w:r>
      <w:r>
        <w:rPr>
          <w:lang w:val="en-US"/>
        </w:rPr>
        <w:t xml:space="preserve"> </w:t>
      </w:r>
      <w:r w:rsidRPr="008856AF">
        <w:rPr>
          <w:lang w:val="en-US"/>
        </w:rPr>
        <w:t xml:space="preserve">  </w:t>
      </w:r>
      <w:r w:rsidRPr="00A857D7">
        <w:rPr>
          <w:lang w:val="sv-SE"/>
        </w:rPr>
        <w:t>A = 6 cm</w:t>
      </w:r>
      <w:r w:rsidRPr="00A857D7">
        <w:rPr>
          <w:vertAlign w:val="superscript"/>
          <w:lang w:val="sv-SE"/>
        </w:rPr>
        <w:t>2</w:t>
      </w:r>
    </w:p>
    <w:p w14:paraId="5623479B" w14:textId="4331FFE0" w:rsidR="00B56D67" w:rsidRPr="0047160A" w:rsidRDefault="00B56D67" w:rsidP="00B56D67">
      <w:pPr>
        <w:pStyle w:val="FormatmallUppgiftluftver12pt"/>
      </w:pPr>
      <w:r w:rsidRPr="00ED44BF">
        <w:rPr>
          <w:rStyle w:val="Uppgiftssiffra"/>
        </w:rPr>
        <w:t>2</w:t>
      </w:r>
      <w:r w:rsidRPr="0047160A">
        <w:tab/>
        <w:t xml:space="preserve">a) </w:t>
      </w:r>
      <w:r>
        <w:t xml:space="preserve"> </w:t>
      </w:r>
      <w:r w:rsidRPr="0047160A">
        <w:t>40 cm</w:t>
      </w:r>
    </w:p>
    <w:p w14:paraId="227EE42C" w14:textId="2D58D00B" w:rsidR="00B56D67" w:rsidRPr="00B56D67" w:rsidRDefault="00B56D67" w:rsidP="00B56D67">
      <w:pPr>
        <w:pStyle w:val="Rad2"/>
        <w:rPr>
          <w:lang w:val="sv-SE"/>
        </w:rPr>
      </w:pPr>
      <w:r w:rsidRPr="00A857D7">
        <w:rPr>
          <w:lang w:val="sv-SE"/>
        </w:rPr>
        <w:tab/>
      </w:r>
      <w:r w:rsidRPr="00B56D67">
        <w:rPr>
          <w:lang w:val="sv-SE"/>
        </w:rPr>
        <w:t xml:space="preserve">b) </w:t>
      </w:r>
      <w:r>
        <w:rPr>
          <w:lang w:val="sv-SE"/>
        </w:rPr>
        <w:t xml:space="preserve"> </w:t>
      </w:r>
      <w:r w:rsidRPr="00B56D67">
        <w:rPr>
          <w:lang w:val="sv-SE"/>
        </w:rPr>
        <w:t xml:space="preserve">Omkretsen är ungefär tre </w:t>
      </w:r>
      <w:r w:rsidRPr="00B56D67">
        <w:rPr>
          <w:lang w:val="sv-SE"/>
        </w:rPr>
        <w:br/>
        <w:t xml:space="preserve"> </w:t>
      </w:r>
      <w:r>
        <w:rPr>
          <w:lang w:val="sv-SE"/>
        </w:rPr>
        <w:t xml:space="preserve">    </w:t>
      </w:r>
      <w:r w:rsidRPr="00B56D67">
        <w:rPr>
          <w:lang w:val="sv-SE"/>
        </w:rPr>
        <w:t>gånger så lång som diametern.</w:t>
      </w:r>
    </w:p>
    <w:p w14:paraId="79041DCF" w14:textId="0CE3A358" w:rsidR="00B56D67" w:rsidRPr="00EF68E4" w:rsidRDefault="00B56D67" w:rsidP="00B56D67">
      <w:pPr>
        <w:pStyle w:val="FormatmallUppgiftluftver12pt"/>
      </w:pPr>
      <w:r w:rsidRPr="00EF68E4">
        <w:rPr>
          <w:rStyle w:val="Uppgiftssiffra"/>
        </w:rPr>
        <w:t>3</w:t>
      </w:r>
      <w:r w:rsidRPr="00EF68E4">
        <w:tab/>
        <w:t>a)</w:t>
      </w:r>
      <w:r>
        <w:t xml:space="preserve"> </w:t>
      </w:r>
      <w:r w:rsidRPr="00EF68E4">
        <w:t xml:space="preserve"> BAD och DUM</w:t>
      </w:r>
    </w:p>
    <w:p w14:paraId="2DF88663" w14:textId="13FE1713" w:rsidR="00B56D67" w:rsidRPr="00EF68E4" w:rsidRDefault="00B56D67" w:rsidP="00B56D67">
      <w:pPr>
        <w:pStyle w:val="FormatmallUppgiftluftver12pt"/>
      </w:pPr>
      <w:r>
        <w:rPr>
          <w:rStyle w:val="Uppgiftssiffra"/>
        </w:rPr>
        <w:t>4</w:t>
      </w:r>
      <w:r w:rsidRPr="0047160A">
        <w:tab/>
      </w:r>
      <w:r w:rsidRPr="00EF68E4">
        <w:t>a)</w:t>
      </w:r>
      <w:r>
        <w:t xml:space="preserve"> </w:t>
      </w:r>
      <w:r w:rsidRPr="00EF68E4">
        <w:t xml:space="preserve"> C</w:t>
      </w:r>
    </w:p>
    <w:p w14:paraId="324844EE" w14:textId="08FD1C3C" w:rsidR="00B56D67" w:rsidRPr="00A857D7" w:rsidRDefault="00B56D67" w:rsidP="00B56D67">
      <w:pPr>
        <w:pStyle w:val="Rad2"/>
        <w:rPr>
          <w:rStyle w:val="Uppgiftssiffra"/>
          <w:lang w:val="sv-SE"/>
        </w:rPr>
      </w:pPr>
      <w:r w:rsidRPr="00A857D7">
        <w:rPr>
          <w:lang w:val="sv-SE"/>
        </w:rPr>
        <w:tab/>
        <w:t>b)  B</w:t>
      </w:r>
    </w:p>
    <w:p w14:paraId="19892472" w14:textId="77777777" w:rsidR="00B56D67" w:rsidRPr="0047160A" w:rsidRDefault="00B56D67" w:rsidP="00B56D67">
      <w:pPr>
        <w:pStyle w:val="FormatmallUppgiftluftver12pt"/>
      </w:pPr>
      <w:r w:rsidRPr="00ED44BF">
        <w:rPr>
          <w:rStyle w:val="Uppgiftssiffra"/>
        </w:rPr>
        <w:t>5</w:t>
      </w:r>
      <w:r w:rsidRPr="0047160A">
        <w:tab/>
        <w:t>210°</w:t>
      </w:r>
      <w:r>
        <w:t xml:space="preserve"> – v</w:t>
      </w:r>
      <w:r w:rsidRPr="0047160A">
        <w:t>arje timme vrider sig timvisaren 30°.</w:t>
      </w:r>
    </w:p>
    <w:p w14:paraId="3D47F5EB" w14:textId="7130D507" w:rsidR="00B56D67" w:rsidRPr="0047160A" w:rsidRDefault="00B56D67" w:rsidP="00B56D67">
      <w:pPr>
        <w:pStyle w:val="FormatmallUppgiftluftver12pt"/>
      </w:pPr>
      <w:r w:rsidRPr="00ED44BF">
        <w:rPr>
          <w:rStyle w:val="Uppgiftssiffra"/>
        </w:rPr>
        <w:t>6</w:t>
      </w:r>
      <w:r w:rsidRPr="0047160A">
        <w:tab/>
        <w:t>a)</w:t>
      </w:r>
      <w:r>
        <w:t xml:space="preserve"> </w:t>
      </w:r>
      <w:r w:rsidRPr="0047160A">
        <w:t xml:space="preserve"> 1 : 10 000</w:t>
      </w:r>
    </w:p>
    <w:p w14:paraId="0CB1FD4F" w14:textId="79696653" w:rsidR="00B56D67" w:rsidRPr="00B56D67" w:rsidRDefault="00B56D67" w:rsidP="00B56D67">
      <w:pPr>
        <w:pStyle w:val="Rad2"/>
        <w:rPr>
          <w:lang w:val="sv-SE"/>
        </w:rPr>
      </w:pPr>
      <w:r w:rsidRPr="00B56D67">
        <w:rPr>
          <w:lang w:val="sv-SE"/>
        </w:rPr>
        <w:tab/>
        <w:t>b)  10 : 1</w:t>
      </w:r>
    </w:p>
    <w:p w14:paraId="234F775F" w14:textId="288ED472" w:rsidR="00B56D67" w:rsidRPr="0047160A" w:rsidRDefault="00B56D67" w:rsidP="00B56D67">
      <w:pPr>
        <w:pStyle w:val="FormatmallUppgiftluftver12pt"/>
      </w:pPr>
      <w:r w:rsidRPr="00ED44BF">
        <w:rPr>
          <w:rStyle w:val="Uppgiftssiffra"/>
        </w:rPr>
        <w:t>7</w:t>
      </w:r>
      <w:r w:rsidRPr="0047160A">
        <w:tab/>
        <w:t xml:space="preserve">a) </w:t>
      </w:r>
      <w:r>
        <w:t xml:space="preserve"> </w:t>
      </w:r>
      <w:r w:rsidRPr="0047160A">
        <w:t>Sidovinklar</w:t>
      </w:r>
    </w:p>
    <w:p w14:paraId="3AA34FC7" w14:textId="7E0E36EA" w:rsidR="00B56D67" w:rsidRPr="00B56D67" w:rsidRDefault="00B56D67" w:rsidP="00B56D67">
      <w:pPr>
        <w:pStyle w:val="Rad2"/>
        <w:rPr>
          <w:lang w:val="sv-SE"/>
        </w:rPr>
      </w:pPr>
      <w:r w:rsidRPr="00A857D7">
        <w:rPr>
          <w:lang w:val="sv-SE"/>
        </w:rPr>
        <w:tab/>
      </w:r>
      <w:r w:rsidRPr="00B56D67">
        <w:rPr>
          <w:lang w:val="sv-SE"/>
        </w:rPr>
        <w:t>b)  130° - sammanlagt är de båda</w:t>
      </w:r>
      <w:r w:rsidRPr="00B56D67">
        <w:rPr>
          <w:lang w:val="sv-SE"/>
        </w:rPr>
        <w:br/>
        <w:t xml:space="preserve"> </w:t>
      </w:r>
      <w:r>
        <w:rPr>
          <w:lang w:val="sv-SE"/>
        </w:rPr>
        <w:t xml:space="preserve">    </w:t>
      </w:r>
      <w:r w:rsidRPr="00B56D67">
        <w:rPr>
          <w:lang w:val="sv-SE"/>
        </w:rPr>
        <w:t xml:space="preserve"> vinklarna 180°.</w:t>
      </w:r>
    </w:p>
    <w:p w14:paraId="26385E16" w14:textId="77777777" w:rsidR="00B56D67" w:rsidRDefault="00B56D67" w:rsidP="00B56D67">
      <w:pPr>
        <w:pStyle w:val="Uppgift"/>
      </w:pPr>
    </w:p>
    <w:p w14:paraId="5B7E2ED5" w14:textId="42FD57E9" w:rsidR="00B56D67" w:rsidRPr="00B56D67" w:rsidRDefault="00B56D67" w:rsidP="00B56D67">
      <w:pPr>
        <w:pStyle w:val="RUnder"/>
        <w:rPr>
          <w:vanish/>
          <w:specVanish/>
        </w:rPr>
      </w:pPr>
      <w:r>
        <w:br w:type="column"/>
      </w:r>
      <w:r>
        <w:t>Del II</w:t>
      </w:r>
    </w:p>
    <w:p w14:paraId="1E6541D5" w14:textId="77777777" w:rsidR="00B56D67" w:rsidRDefault="00B56D67" w:rsidP="00B56D67">
      <w:pPr>
        <w:pStyle w:val="Uppgift"/>
        <w:rPr>
          <w:rStyle w:val="Uppgiftssiffra"/>
        </w:rPr>
      </w:pPr>
      <w:r w:rsidRPr="00ED44BF">
        <w:rPr>
          <w:rStyle w:val="Uppgiftssiffra"/>
        </w:rPr>
        <w:t xml:space="preserve"> </w:t>
      </w:r>
    </w:p>
    <w:p w14:paraId="12D78E1A" w14:textId="2D9B4C91" w:rsidR="00B56D67" w:rsidRDefault="00B56D67" w:rsidP="00B56D67">
      <w:pPr>
        <w:pStyle w:val="FormatmallUppgiftluftver12pt"/>
      </w:pPr>
      <w:r>
        <w:rPr>
          <w:rStyle w:val="Uppgiftssiffra"/>
        </w:rPr>
        <w:t xml:space="preserve"> </w:t>
      </w:r>
      <w:r w:rsidRPr="00ED44BF">
        <w:rPr>
          <w:rStyle w:val="Uppgiftssiffra"/>
        </w:rPr>
        <w:t xml:space="preserve"> 8</w:t>
      </w:r>
      <w:r>
        <w:rPr>
          <w:b/>
        </w:rPr>
        <w:tab/>
      </w:r>
      <w:r>
        <w:t>78,9°</w:t>
      </w:r>
    </w:p>
    <w:p w14:paraId="7273446C" w14:textId="77777777" w:rsidR="00B56D67" w:rsidRDefault="00B56D67" w:rsidP="00B56D67">
      <w:pPr>
        <w:pStyle w:val="FormatmallUppgiftluftver12pt"/>
      </w:pPr>
      <w:r w:rsidRPr="00ED44BF">
        <w:rPr>
          <w:rStyle w:val="Uppgiftssiffra"/>
        </w:rPr>
        <w:t xml:space="preserve">  9</w:t>
      </w:r>
      <w:r>
        <w:tab/>
        <w:t>20 mil</w:t>
      </w:r>
    </w:p>
    <w:p w14:paraId="7D984213" w14:textId="77777777" w:rsidR="00A857D7" w:rsidRDefault="00B56D67" w:rsidP="00B56D67">
      <w:pPr>
        <w:pStyle w:val="FormatmallUppgiftluftver12pt"/>
      </w:pPr>
      <w:r w:rsidRPr="00ED44BF">
        <w:rPr>
          <w:rStyle w:val="Uppgiftssiffra"/>
        </w:rPr>
        <w:t>1</w:t>
      </w:r>
      <w:r>
        <w:rPr>
          <w:rStyle w:val="Uppgiftssiffra"/>
        </w:rPr>
        <w:t>0</w:t>
      </w:r>
      <w:r>
        <w:rPr>
          <w:b/>
        </w:rPr>
        <w:tab/>
      </w:r>
      <w:r>
        <w:t xml:space="preserve">60 famnar = 60 ∙ 3 alnar = </w:t>
      </w:r>
    </w:p>
    <w:p w14:paraId="4B14E04A" w14:textId="4049DF9A" w:rsidR="00B56D67" w:rsidRDefault="00A857D7" w:rsidP="00B56D67">
      <w:pPr>
        <w:pStyle w:val="FormatmallUppgiftluftver12pt"/>
      </w:pPr>
      <w:r>
        <w:tab/>
        <w:t xml:space="preserve">= </w:t>
      </w:r>
      <w:r w:rsidR="00B56D67">
        <w:t>180 alnar = 180 ∙ 2 fot = 360 fot</w:t>
      </w:r>
    </w:p>
    <w:p w14:paraId="15684737" w14:textId="77777777" w:rsidR="00A857D7" w:rsidRDefault="00B56D67" w:rsidP="00B56D67">
      <w:pPr>
        <w:pStyle w:val="Rad2"/>
        <w:rPr>
          <w:lang w:val="sv-SE"/>
        </w:rPr>
      </w:pPr>
      <w:r w:rsidRPr="00A857D7">
        <w:rPr>
          <w:lang w:val="sv-SE"/>
        </w:rPr>
        <w:tab/>
      </w:r>
      <w:r w:rsidRPr="003453D9">
        <w:rPr>
          <w:lang w:val="sv-SE"/>
        </w:rPr>
        <w:t xml:space="preserve">360 fot = 360 ∙ 30 cm = </w:t>
      </w:r>
    </w:p>
    <w:p w14:paraId="7AED56DD" w14:textId="0CF17E07" w:rsidR="00B56D67" w:rsidRPr="003453D9" w:rsidRDefault="00A857D7" w:rsidP="00B56D67">
      <w:pPr>
        <w:pStyle w:val="Rad2"/>
        <w:rPr>
          <w:u w:val="single"/>
          <w:lang w:val="sv-SE"/>
        </w:rPr>
      </w:pPr>
      <w:r>
        <w:rPr>
          <w:lang w:val="sv-SE"/>
        </w:rPr>
        <w:tab/>
        <w:t xml:space="preserve">= </w:t>
      </w:r>
      <w:r w:rsidR="00B56D67" w:rsidRPr="003453D9">
        <w:rPr>
          <w:lang w:val="sv-SE"/>
        </w:rPr>
        <w:t xml:space="preserve">10 800 cm = </w:t>
      </w:r>
      <w:r w:rsidR="00B56D67" w:rsidRPr="003453D9">
        <w:rPr>
          <w:b/>
          <w:bCs/>
          <w:lang w:val="sv-SE"/>
        </w:rPr>
        <w:t>108 m</w:t>
      </w:r>
    </w:p>
    <w:p w14:paraId="7E2A5045" w14:textId="7FACC404" w:rsidR="00B56D67" w:rsidRDefault="00B56D67" w:rsidP="00B56D67">
      <w:pPr>
        <w:pStyle w:val="FormatmallUppgiftluftver12pt"/>
      </w:pPr>
      <w:r w:rsidRPr="00ED44BF">
        <w:rPr>
          <w:rStyle w:val="Uppgiftssiffra"/>
        </w:rPr>
        <w:t>1</w:t>
      </w:r>
      <w:r>
        <w:rPr>
          <w:rStyle w:val="Uppgiftssiffra"/>
        </w:rPr>
        <w:t>1</w:t>
      </w:r>
      <w:r>
        <w:rPr>
          <w:b/>
        </w:rPr>
        <w:tab/>
      </w:r>
      <w:r>
        <w:t>Om bilden vore en hel rektangel skulle arean vara 56 ∙ 28 cm</w:t>
      </w:r>
      <w:r>
        <w:rPr>
          <w:vertAlign w:val="superscript"/>
        </w:rPr>
        <w:t>2</w:t>
      </w:r>
      <w:r>
        <w:t xml:space="preserve"> =</w:t>
      </w:r>
      <w:r>
        <w:br/>
        <w:t>= 1 568 cm</w:t>
      </w:r>
      <w:r>
        <w:rPr>
          <w:vertAlign w:val="superscript"/>
        </w:rPr>
        <w:t>2</w:t>
      </w:r>
      <w:r>
        <w:t xml:space="preserve">. </w:t>
      </w:r>
      <w:r>
        <w:br/>
        <w:t xml:space="preserve">Den triangel som saknas har arean </w:t>
      </w:r>
      <w:r w:rsidR="00C90282" w:rsidRPr="00C90282">
        <w:rPr>
          <w:position w:val="-24"/>
        </w:rPr>
        <w:object w:dxaOrig="660" w:dyaOrig="620" w14:anchorId="29630A87">
          <v:shape id="_x0000_i1026" type="#_x0000_t75" style="width:33pt;height:31.5pt" o:ole="">
            <v:imagedata r:id="rId18" o:title=""/>
          </v:shape>
          <o:OLEObject Type="Embed" ProgID="Equation.DSMT4" ShapeID="_x0000_i1026" DrawAspect="Content" ObjectID="_1725138089" r:id="rId19"/>
        </w:object>
      </w:r>
      <w:r>
        <w:t xml:space="preserve"> cm</w:t>
      </w:r>
      <w:r>
        <w:rPr>
          <w:vertAlign w:val="superscript"/>
        </w:rPr>
        <w:t>2</w:t>
      </w:r>
      <w:r>
        <w:t xml:space="preserve"> = 128 cm</w:t>
      </w:r>
      <w:r>
        <w:rPr>
          <w:vertAlign w:val="superscript"/>
        </w:rPr>
        <w:t>2</w:t>
      </w:r>
      <w:r>
        <w:t>.</w:t>
      </w:r>
    </w:p>
    <w:p w14:paraId="38566E2A" w14:textId="08EDE2AB" w:rsidR="00B56D67" w:rsidRPr="003453D9" w:rsidRDefault="00B56D67" w:rsidP="00B56D67">
      <w:pPr>
        <w:pStyle w:val="Rad2"/>
        <w:rPr>
          <w:lang w:val="en-US"/>
        </w:rPr>
      </w:pPr>
      <w:r w:rsidRPr="00C90282">
        <w:rPr>
          <w:lang w:val="sv-SE"/>
        </w:rPr>
        <w:tab/>
      </w:r>
      <w:r w:rsidRPr="003453D9">
        <w:rPr>
          <w:lang w:val="en-US"/>
        </w:rPr>
        <w:t xml:space="preserve">Figurens area: </w:t>
      </w:r>
      <w:r w:rsidRPr="003453D9">
        <w:rPr>
          <w:lang w:val="en-US"/>
        </w:rPr>
        <w:br/>
        <w:t>(1 568 – 128) cm</w:t>
      </w:r>
      <w:r w:rsidRPr="003453D9">
        <w:rPr>
          <w:vertAlign w:val="superscript"/>
          <w:lang w:val="en-US"/>
        </w:rPr>
        <w:t>2</w:t>
      </w:r>
      <w:r w:rsidRPr="003453D9">
        <w:rPr>
          <w:lang w:val="en-US"/>
        </w:rPr>
        <w:t xml:space="preserve"> = </w:t>
      </w:r>
      <w:r w:rsidRPr="003453D9">
        <w:rPr>
          <w:b/>
          <w:bCs/>
          <w:lang w:val="en-US"/>
        </w:rPr>
        <w:t>1 440 cm</w:t>
      </w:r>
      <w:r w:rsidRPr="003453D9">
        <w:rPr>
          <w:b/>
          <w:bCs/>
          <w:vertAlign w:val="superscript"/>
          <w:lang w:val="en-US"/>
        </w:rPr>
        <w:t>2</w:t>
      </w:r>
    </w:p>
    <w:p w14:paraId="66CD07EA" w14:textId="77777777" w:rsidR="00B56D67" w:rsidRPr="003453D9" w:rsidRDefault="00B56D67" w:rsidP="00B56D67">
      <w:pPr>
        <w:pStyle w:val="FormatmallUppgiftluftver12pt"/>
        <w:rPr>
          <w:lang w:val="en-US"/>
        </w:rPr>
      </w:pPr>
      <w:r w:rsidRPr="003453D9">
        <w:rPr>
          <w:rStyle w:val="Uppgiftssiffra"/>
          <w:lang w:val="en-US"/>
        </w:rPr>
        <w:t>12</w:t>
      </w:r>
      <w:r w:rsidRPr="003453D9">
        <w:rPr>
          <w:b/>
          <w:lang w:val="en-US"/>
        </w:rPr>
        <w:tab/>
      </w:r>
      <w:r w:rsidRPr="003453D9">
        <w:rPr>
          <w:lang w:val="en-US"/>
        </w:rPr>
        <w:t>Hjulens diameter: 27 · 2,54 cm</w:t>
      </w:r>
    </w:p>
    <w:p w14:paraId="62B580DC" w14:textId="3E8B1AAA" w:rsidR="00B56D67" w:rsidRPr="003453D9" w:rsidRDefault="00B56D67" w:rsidP="00B56D67">
      <w:pPr>
        <w:pStyle w:val="Rad2"/>
        <w:rPr>
          <w:lang w:val="en-US"/>
        </w:rPr>
      </w:pPr>
      <w:r w:rsidRPr="003453D9">
        <w:rPr>
          <w:lang w:val="en-US"/>
        </w:rPr>
        <w:tab/>
        <w:t xml:space="preserve">Hjulens omkrets: </w:t>
      </w:r>
      <w:r w:rsidRPr="003453D9">
        <w:rPr>
          <w:lang w:val="en-US"/>
        </w:rPr>
        <w:br/>
      </w:r>
      <w:r w:rsidRPr="008B2B1C">
        <w:sym w:font="Symbol" w:char="F070"/>
      </w:r>
      <w:r w:rsidRPr="003453D9">
        <w:rPr>
          <w:lang w:val="en-US"/>
        </w:rPr>
        <w:t xml:space="preserve"> · 27 · 2,54 cm ≈ 215,45 cm</w:t>
      </w:r>
    </w:p>
    <w:p w14:paraId="681D647E" w14:textId="77777777" w:rsidR="00B56D67" w:rsidRPr="008B2B1C" w:rsidRDefault="00B56D67" w:rsidP="00B56D67">
      <w:pPr>
        <w:pStyle w:val="Rad2"/>
      </w:pPr>
      <w:r w:rsidRPr="003453D9">
        <w:rPr>
          <w:lang w:val="en-US"/>
        </w:rPr>
        <w:tab/>
      </w:r>
      <w:r w:rsidRPr="008B2B1C">
        <w:t>30 km/h = 30 000 / 3 600 m/s =</w:t>
      </w:r>
      <w:r w:rsidRPr="008B2B1C">
        <w:br/>
        <w:t xml:space="preserve">= 8,3333... m/s ≈ 8,33 m/s = </w:t>
      </w:r>
      <w:r w:rsidRPr="008B2B1C">
        <w:br/>
        <w:t>= 833 cm/s</w:t>
      </w:r>
    </w:p>
    <w:p w14:paraId="4AA5172E" w14:textId="616D9A63" w:rsidR="00B56D67" w:rsidRPr="008B2B1C" w:rsidRDefault="00B56D67" w:rsidP="008C73E9">
      <w:pPr>
        <w:pStyle w:val="Rad2"/>
      </w:pPr>
      <w:r w:rsidRPr="008B2B1C">
        <w:tab/>
      </w:r>
      <w:proofErr w:type="spellStart"/>
      <w:r w:rsidRPr="008B2B1C">
        <w:t>Antal</w:t>
      </w:r>
      <w:proofErr w:type="spellEnd"/>
      <w:r w:rsidRPr="008B2B1C">
        <w:t xml:space="preserve"> </w:t>
      </w:r>
      <w:proofErr w:type="spellStart"/>
      <w:r w:rsidRPr="008B2B1C">
        <w:t>varv</w:t>
      </w:r>
      <w:proofErr w:type="spellEnd"/>
      <w:r w:rsidRPr="008B2B1C">
        <w:t>:</w:t>
      </w:r>
      <w:r w:rsidRPr="00585B28">
        <w:rPr>
          <w:b/>
        </w:rPr>
        <w:t xml:space="preserve"> </w:t>
      </w:r>
      <w:r w:rsidR="00C90282" w:rsidRPr="00C90282">
        <w:rPr>
          <w:noProof/>
          <w:position w:val="-28"/>
        </w:rPr>
        <w:object w:dxaOrig="780" w:dyaOrig="660" w14:anchorId="5797B6F5">
          <v:shape id="_x0000_i1027" type="#_x0000_t75" alt="" style="width:38.25pt;height:33pt" o:ole="">
            <v:imagedata r:id="rId20" o:title=""/>
          </v:shape>
          <o:OLEObject Type="Embed" ProgID="Equation.DSMT4" ShapeID="_x0000_i1027" DrawAspect="Content" ObjectID="_1725138090" r:id="rId21"/>
        </w:object>
      </w:r>
      <w:r w:rsidRPr="00765CC1">
        <w:t xml:space="preserve"> = 3,866... ≈ </w:t>
      </w:r>
      <w:r w:rsidRPr="00765CC1">
        <w:rPr>
          <w:b/>
          <w:bCs/>
        </w:rPr>
        <w:t>4</w:t>
      </w:r>
    </w:p>
    <w:p w14:paraId="6307D820" w14:textId="3A771EA5" w:rsidR="00476B45" w:rsidRPr="00F850D9" w:rsidRDefault="00476B45" w:rsidP="00B56D67">
      <w:pPr>
        <w:pStyle w:val="FormatmallUppgiftluftver12pt"/>
      </w:pPr>
    </w:p>
    <w:p w14:paraId="2C23319D" w14:textId="3EFB28EE" w:rsidR="00A306E3" w:rsidRPr="00B32475" w:rsidRDefault="00A306E3" w:rsidP="00476B45">
      <w:pPr>
        <w:pStyle w:val="FormatmallUppgiftluftver12pt"/>
        <w:rPr>
          <w:sz w:val="28"/>
          <w:szCs w:val="28"/>
        </w:rPr>
      </w:pPr>
    </w:p>
    <w:sectPr w:rsidR="00A306E3" w:rsidRPr="00B32475" w:rsidSect="009A1CA2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6E9CD7D" w14:textId="77777777" w:rsidR="001A6E02" w:rsidRDefault="001A6E02">
      <w:r>
        <w:separator/>
      </w:r>
    </w:p>
  </w:endnote>
  <w:endnote w:type="continuationSeparator" w:id="0">
    <w:p w14:paraId="61288F79" w14:textId="77777777" w:rsidR="001A6E02" w:rsidRDefault="001A6E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ＭＳ 明朝"/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altName w:val="Arial Black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altName w:val="Cambria"/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mbria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Minion Pro"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3804FBD" w14:textId="77777777" w:rsidR="001A6E02" w:rsidRDefault="001A6E02">
      <w:r>
        <w:separator/>
      </w:r>
    </w:p>
  </w:footnote>
  <w:footnote w:type="continuationSeparator" w:id="0">
    <w:p w14:paraId="7C80B347" w14:textId="77777777" w:rsidR="001A6E02" w:rsidRDefault="001A6E0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6" type="#_x0000_t75" style="width:10.5pt;height:14.2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4DAC146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F3BE6C40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DA9C41B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B5BA4C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6630C726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DBC48D2C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3D2E7700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0E68F7D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69220420">
    <w:abstractNumId w:val="0"/>
  </w:num>
  <w:num w:numId="2" w16cid:durableId="847132614">
    <w:abstractNumId w:val="24"/>
  </w:num>
  <w:num w:numId="3" w16cid:durableId="2062829180">
    <w:abstractNumId w:val="19"/>
  </w:num>
  <w:num w:numId="4" w16cid:durableId="853954668">
    <w:abstractNumId w:val="30"/>
  </w:num>
  <w:num w:numId="5" w16cid:durableId="1011105427">
    <w:abstractNumId w:val="10"/>
  </w:num>
  <w:num w:numId="6" w16cid:durableId="1956133194">
    <w:abstractNumId w:val="8"/>
  </w:num>
  <w:num w:numId="7" w16cid:durableId="493688770">
    <w:abstractNumId w:val="7"/>
  </w:num>
  <w:num w:numId="8" w16cid:durableId="265501168">
    <w:abstractNumId w:val="6"/>
  </w:num>
  <w:num w:numId="9" w16cid:durableId="509024676">
    <w:abstractNumId w:val="5"/>
  </w:num>
  <w:num w:numId="10" w16cid:durableId="1006908383">
    <w:abstractNumId w:val="9"/>
  </w:num>
  <w:num w:numId="11" w16cid:durableId="1617516898">
    <w:abstractNumId w:val="4"/>
  </w:num>
  <w:num w:numId="12" w16cid:durableId="416707762">
    <w:abstractNumId w:val="3"/>
  </w:num>
  <w:num w:numId="13" w16cid:durableId="2094430722">
    <w:abstractNumId w:val="2"/>
  </w:num>
  <w:num w:numId="14" w16cid:durableId="1967007299">
    <w:abstractNumId w:val="1"/>
  </w:num>
  <w:num w:numId="15" w16cid:durableId="19740717">
    <w:abstractNumId w:val="16"/>
  </w:num>
  <w:num w:numId="16" w16cid:durableId="1110931410">
    <w:abstractNumId w:val="22"/>
  </w:num>
  <w:num w:numId="17" w16cid:durableId="2085373802">
    <w:abstractNumId w:val="25"/>
  </w:num>
  <w:num w:numId="18" w16cid:durableId="286619210">
    <w:abstractNumId w:val="29"/>
  </w:num>
  <w:num w:numId="19" w16cid:durableId="341246776">
    <w:abstractNumId w:val="13"/>
  </w:num>
  <w:num w:numId="20" w16cid:durableId="431585249">
    <w:abstractNumId w:val="20"/>
  </w:num>
  <w:num w:numId="21" w16cid:durableId="1799714491">
    <w:abstractNumId w:val="17"/>
  </w:num>
  <w:num w:numId="22" w16cid:durableId="1581132976">
    <w:abstractNumId w:val="23"/>
  </w:num>
  <w:num w:numId="23" w16cid:durableId="1175848551">
    <w:abstractNumId w:val="26"/>
  </w:num>
  <w:num w:numId="24" w16cid:durableId="839198302">
    <w:abstractNumId w:val="12"/>
  </w:num>
  <w:num w:numId="25" w16cid:durableId="1117719255">
    <w:abstractNumId w:val="14"/>
  </w:num>
  <w:num w:numId="26" w16cid:durableId="187792093">
    <w:abstractNumId w:val="11"/>
  </w:num>
  <w:num w:numId="27" w16cid:durableId="644117187">
    <w:abstractNumId w:val="28"/>
  </w:num>
  <w:num w:numId="28" w16cid:durableId="452792996">
    <w:abstractNumId w:val="27"/>
  </w:num>
  <w:num w:numId="29" w16cid:durableId="1863668009">
    <w:abstractNumId w:val="21"/>
  </w:num>
  <w:num w:numId="30" w16cid:durableId="1980457104">
    <w:abstractNumId w:val="18"/>
  </w:num>
  <w:num w:numId="31" w16cid:durableId="67729350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81B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26A0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61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6FCE"/>
    <w:rsid w:val="000F773B"/>
    <w:rsid w:val="0010173C"/>
    <w:rsid w:val="00103A15"/>
    <w:rsid w:val="00106291"/>
    <w:rsid w:val="001064FD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0A0C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282D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6E02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0F28"/>
    <w:rsid w:val="0020105A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567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5E6B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4C4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37CA6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3D9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4C0"/>
    <w:rsid w:val="00361C63"/>
    <w:rsid w:val="0036414C"/>
    <w:rsid w:val="00364372"/>
    <w:rsid w:val="003646CE"/>
    <w:rsid w:val="003647E9"/>
    <w:rsid w:val="003648CA"/>
    <w:rsid w:val="00364FD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3DB2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72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2ED0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C22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2FE9"/>
    <w:rsid w:val="00433686"/>
    <w:rsid w:val="00433827"/>
    <w:rsid w:val="004346AA"/>
    <w:rsid w:val="004377C9"/>
    <w:rsid w:val="00440EC1"/>
    <w:rsid w:val="0044128B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56888"/>
    <w:rsid w:val="00460BBB"/>
    <w:rsid w:val="00461B8E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6B45"/>
    <w:rsid w:val="004779B3"/>
    <w:rsid w:val="00480969"/>
    <w:rsid w:val="00480E15"/>
    <w:rsid w:val="004818A1"/>
    <w:rsid w:val="004837AB"/>
    <w:rsid w:val="00483F03"/>
    <w:rsid w:val="0048488A"/>
    <w:rsid w:val="00484BB0"/>
    <w:rsid w:val="004854EC"/>
    <w:rsid w:val="00485B98"/>
    <w:rsid w:val="00486C7F"/>
    <w:rsid w:val="00486E12"/>
    <w:rsid w:val="00486E8C"/>
    <w:rsid w:val="00487964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2B73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03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1A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997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0441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0E5F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2C9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3D00"/>
    <w:rsid w:val="0062462D"/>
    <w:rsid w:val="0062594F"/>
    <w:rsid w:val="00625CA4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1ADC"/>
    <w:rsid w:val="00661D15"/>
    <w:rsid w:val="006634E1"/>
    <w:rsid w:val="00663BC8"/>
    <w:rsid w:val="00663D67"/>
    <w:rsid w:val="006642BB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97847"/>
    <w:rsid w:val="006A0673"/>
    <w:rsid w:val="006A0C0F"/>
    <w:rsid w:val="006A0D9C"/>
    <w:rsid w:val="006A1904"/>
    <w:rsid w:val="006A2EDA"/>
    <w:rsid w:val="006A3292"/>
    <w:rsid w:val="006A34A4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66A8"/>
    <w:rsid w:val="006E79A1"/>
    <w:rsid w:val="006F0436"/>
    <w:rsid w:val="006F1E37"/>
    <w:rsid w:val="006F2045"/>
    <w:rsid w:val="006F2854"/>
    <w:rsid w:val="006F298D"/>
    <w:rsid w:val="006F2F8A"/>
    <w:rsid w:val="006F35EC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2F1E"/>
    <w:rsid w:val="0070347E"/>
    <w:rsid w:val="00703738"/>
    <w:rsid w:val="007045B7"/>
    <w:rsid w:val="00704BFA"/>
    <w:rsid w:val="00704E3D"/>
    <w:rsid w:val="00704EB7"/>
    <w:rsid w:val="00706019"/>
    <w:rsid w:val="00706824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7ED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294C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28F2"/>
    <w:rsid w:val="007F3410"/>
    <w:rsid w:val="007F59F3"/>
    <w:rsid w:val="007F5E58"/>
    <w:rsid w:val="007F7BFD"/>
    <w:rsid w:val="00800E6B"/>
    <w:rsid w:val="0080245C"/>
    <w:rsid w:val="008027BD"/>
    <w:rsid w:val="00803295"/>
    <w:rsid w:val="00804306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005F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22AF"/>
    <w:rsid w:val="00863002"/>
    <w:rsid w:val="008643CD"/>
    <w:rsid w:val="0086474A"/>
    <w:rsid w:val="00864D25"/>
    <w:rsid w:val="00864D9F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0C03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3E9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089"/>
    <w:rsid w:val="00956946"/>
    <w:rsid w:val="00956C86"/>
    <w:rsid w:val="00957BE7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15D6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1CA2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1586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5AAC"/>
    <w:rsid w:val="00A07F8B"/>
    <w:rsid w:val="00A10019"/>
    <w:rsid w:val="00A105F6"/>
    <w:rsid w:val="00A10B82"/>
    <w:rsid w:val="00A113B0"/>
    <w:rsid w:val="00A116E4"/>
    <w:rsid w:val="00A11877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1D91"/>
    <w:rsid w:val="00A2278E"/>
    <w:rsid w:val="00A234D6"/>
    <w:rsid w:val="00A27429"/>
    <w:rsid w:val="00A306E3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08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7D7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0B8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8A7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DC6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9F5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256C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D67"/>
    <w:rsid w:val="00B56FD6"/>
    <w:rsid w:val="00B572E0"/>
    <w:rsid w:val="00B602D6"/>
    <w:rsid w:val="00B61C91"/>
    <w:rsid w:val="00B63E75"/>
    <w:rsid w:val="00B67FB0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84A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20A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288E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737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3740E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6B81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282"/>
    <w:rsid w:val="00C90763"/>
    <w:rsid w:val="00C90C7B"/>
    <w:rsid w:val="00C90D18"/>
    <w:rsid w:val="00C93136"/>
    <w:rsid w:val="00C93E09"/>
    <w:rsid w:val="00C93EAF"/>
    <w:rsid w:val="00C941CE"/>
    <w:rsid w:val="00C943AE"/>
    <w:rsid w:val="00C95E27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16B9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55DE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2CEF"/>
    <w:rsid w:val="00D1475C"/>
    <w:rsid w:val="00D15670"/>
    <w:rsid w:val="00D15AB0"/>
    <w:rsid w:val="00D15FA3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4D48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6CCD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3AA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1ABF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B0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34E"/>
    <w:rsid w:val="00E43C7D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1FF5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1733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3E5A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76BE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421"/>
    <w:rsid w:val="00F46610"/>
    <w:rsid w:val="00F46729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5AB3"/>
    <w:rsid w:val="00F5666A"/>
    <w:rsid w:val="00F57133"/>
    <w:rsid w:val="00F57EFD"/>
    <w:rsid w:val="00F612BF"/>
    <w:rsid w:val="00F612F4"/>
    <w:rsid w:val="00F61919"/>
    <w:rsid w:val="00F61FEC"/>
    <w:rsid w:val="00F6279D"/>
    <w:rsid w:val="00F63540"/>
    <w:rsid w:val="00F6445C"/>
    <w:rsid w:val="00F65348"/>
    <w:rsid w:val="00F656A6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6A84"/>
    <w:rsid w:val="00F97108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3E1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366EA5A9"/>
  <w15:docId w15:val="{6F1A646B-3534-4111-85B8-D23B3931F6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B56D67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right" w:pos="9072"/>
      </w:tabs>
      <w:spacing w:before="240"/>
      <w:ind w:left="567" w:hanging="567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UppgiftBrd">
    <w:name w:val="Uppgift Bröd"/>
    <w:basedOn w:val="Uppgift"/>
    <w:uiPriority w:val="99"/>
    <w:rsid w:val="00A306E3"/>
    <w:pPr>
      <w:tabs>
        <w:tab w:val="clear" w:pos="567"/>
        <w:tab w:val="clear" w:pos="851"/>
        <w:tab w:val="clear" w:pos="3000"/>
        <w:tab w:val="clear" w:pos="5000"/>
        <w:tab w:val="clear" w:pos="8505"/>
        <w:tab w:val="left" w:pos="960"/>
        <w:tab w:val="left" w:pos="2780"/>
        <w:tab w:val="left" w:pos="3440"/>
        <w:tab w:val="left" w:pos="5216"/>
        <w:tab w:val="right" w:pos="8787"/>
      </w:tabs>
      <w:autoSpaceDE w:val="0"/>
      <w:autoSpaceDN w:val="0"/>
      <w:adjustRightInd w:val="0"/>
      <w:spacing w:after="200" w:line="280" w:lineRule="atLeast"/>
      <w:ind w:left="340" w:hanging="340"/>
      <w:textAlignment w:val="baseline"/>
    </w:pPr>
    <w:rPr>
      <w:rFonts w:ascii="Minion Pro" w:hAnsi="Minion Pro" w:cs="Minion Pro"/>
      <w:color w:val="000000"/>
      <w:sz w:val="24"/>
    </w:rPr>
  </w:style>
  <w:style w:type="paragraph" w:customStyle="1" w:styleId="FormatmallUppgiftluftver12pt">
    <w:name w:val="Formatmall Uppgift luft över + 12 pt"/>
    <w:basedOn w:val="Uppgiftluftver"/>
    <w:rsid w:val="00A306E3"/>
    <w:pPr>
      <w:tabs>
        <w:tab w:val="clear" w:pos="3000"/>
        <w:tab w:val="clear" w:pos="5000"/>
        <w:tab w:val="left" w:pos="3119"/>
        <w:tab w:val="left" w:pos="5670"/>
      </w:tabs>
    </w:pPr>
    <w:rPr>
      <w:sz w:val="24"/>
    </w:rPr>
  </w:style>
  <w:style w:type="paragraph" w:customStyle="1" w:styleId="RubrikDel">
    <w:name w:val="Rubrik Del"/>
    <w:basedOn w:val="FormatmallUppgiftluftver12pt"/>
    <w:qFormat/>
    <w:rsid w:val="0017282D"/>
    <w:rPr>
      <w:rFonts w:ascii="Arial" w:hAnsi="Arial" w:cs="Arial"/>
      <w:b/>
      <w:bCs/>
      <w:noProof/>
      <w:sz w:val="22"/>
    </w:rPr>
  </w:style>
  <w:style w:type="paragraph" w:customStyle="1" w:styleId="Rad2">
    <w:name w:val="Rad 2"/>
    <w:basedOn w:val="FormatmallUppgiftluftver12pt"/>
    <w:qFormat/>
    <w:rsid w:val="009A1CA2"/>
    <w:pPr>
      <w:spacing w:before="120"/>
    </w:pPr>
    <w:rPr>
      <w:lang w:val="en-GB"/>
    </w:rPr>
  </w:style>
  <w:style w:type="paragraph" w:customStyle="1" w:styleId="RUnder">
    <w:name w:val="R Under"/>
    <w:basedOn w:val="Uppgiftluftver"/>
    <w:qFormat/>
    <w:rsid w:val="00B56D67"/>
    <w:pPr>
      <w:tabs>
        <w:tab w:val="clear" w:pos="5000"/>
        <w:tab w:val="left" w:pos="5273"/>
      </w:tabs>
    </w:pPr>
    <w:rPr>
      <w:rFonts w:ascii="Arial" w:hAnsi="Arial"/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7.jpg"/><Relationship Id="rId18" Type="http://schemas.openxmlformats.org/officeDocument/2006/relationships/image" Target="media/image12.wmf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7" Type="http://schemas.openxmlformats.org/officeDocument/2006/relationships/endnotes" Target="endnotes.xml"/><Relationship Id="rId12" Type="http://schemas.openxmlformats.org/officeDocument/2006/relationships/image" Target="media/image6.jpg"/><Relationship Id="rId17" Type="http://schemas.openxmlformats.org/officeDocument/2006/relationships/image" Target="media/image11.jpg"/><Relationship Id="rId2" Type="http://schemas.openxmlformats.org/officeDocument/2006/relationships/numbering" Target="numbering.xml"/><Relationship Id="rId16" Type="http://schemas.openxmlformats.org/officeDocument/2006/relationships/image" Target="media/image10.wmf"/><Relationship Id="rId20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jpg"/><Relationship Id="rId5" Type="http://schemas.openxmlformats.org/officeDocument/2006/relationships/webSettings" Target="webSettings.xml"/><Relationship Id="rId15" Type="http://schemas.openxmlformats.org/officeDocument/2006/relationships/image" Target="media/image9.wmf"/><Relationship Id="rId23" Type="http://schemas.openxmlformats.org/officeDocument/2006/relationships/theme" Target="theme/theme1.xml"/><Relationship Id="rId10" Type="http://schemas.openxmlformats.org/officeDocument/2006/relationships/image" Target="media/image4.jpg"/><Relationship Id="rId19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3.jpg"/><Relationship Id="rId14" Type="http://schemas.openxmlformats.org/officeDocument/2006/relationships/image" Target="media/image8.jpg"/><Relationship Id="rId22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2B8BB7-C114-4798-9E73-34228409AE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74</Words>
  <Characters>1985</Characters>
  <Application>Microsoft Office Word</Application>
  <DocSecurity>0</DocSecurity>
  <Lines>16</Lines>
  <Paragraphs>4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355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21-06-01T07:42:00Z</cp:lastPrinted>
  <dcterms:created xsi:type="dcterms:W3CDTF">2022-09-19T22:15:00Z</dcterms:created>
  <dcterms:modified xsi:type="dcterms:W3CDTF">2022-09-19T2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